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12E8" w:rsidRPr="004112B2" w:rsidRDefault="00B812E8" w:rsidP="00B812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112B2">
        <w:rPr>
          <w:rFonts w:ascii="Times New Roman" w:hAnsi="Times New Roman" w:cs="Times New Roman"/>
          <w:sz w:val="24"/>
          <w:szCs w:val="24"/>
        </w:rPr>
        <w:t>SUPPLEMENTARY MATERIAL TO</w:t>
      </w:r>
    </w:p>
    <w:p w:rsidR="00B812E8" w:rsidRPr="004112B2" w:rsidRDefault="00B812E8" w:rsidP="00B812E8">
      <w:pPr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112B2">
        <w:rPr>
          <w:rFonts w:ascii="Times New Roman" w:hAnsi="Times New Roman" w:cs="Times New Roman"/>
          <w:b/>
          <w:bCs/>
          <w:sz w:val="24"/>
          <w:szCs w:val="24"/>
        </w:rPr>
        <w:t xml:space="preserve">Microwave Assisted Synthesis of Substituted </w:t>
      </w:r>
      <w:r w:rsidRPr="004112B2">
        <w:rPr>
          <w:rFonts w:ascii="Times New Roman" w:hAnsi="Times New Roman" w:cs="Times New Roman"/>
          <w:b/>
          <w:sz w:val="24"/>
          <w:szCs w:val="24"/>
        </w:rPr>
        <w:t>4-Chloro-8-methyl-2-(1</w:t>
      </w:r>
      <w:proofErr w:type="gramStart"/>
      <w:r w:rsidRPr="004112B2">
        <w:rPr>
          <w:rFonts w:ascii="Times New Roman" w:hAnsi="Times New Roman" w:cs="Times New Roman"/>
          <w:b/>
          <w:sz w:val="24"/>
          <w:szCs w:val="24"/>
        </w:rPr>
        <w:t>,3</w:t>
      </w:r>
      <w:proofErr w:type="gramEnd"/>
      <w:r w:rsidRPr="004112B2">
        <w:rPr>
          <w:rFonts w:ascii="Times New Roman" w:hAnsi="Times New Roman" w:cs="Times New Roman"/>
          <w:b/>
          <w:sz w:val="24"/>
          <w:szCs w:val="24"/>
        </w:rPr>
        <w:t>-diphenyl-1</w:t>
      </w:r>
      <w:r w:rsidRPr="004112B2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4112B2">
        <w:rPr>
          <w:rFonts w:ascii="Times New Roman" w:hAnsi="Times New Roman" w:cs="Times New Roman"/>
          <w:b/>
          <w:sz w:val="24"/>
          <w:szCs w:val="24"/>
        </w:rPr>
        <w:t>-pyrazol-4-yl)-1,5-dioxa-2</w:t>
      </w:r>
      <w:r w:rsidRPr="004112B2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4112B2">
        <w:rPr>
          <w:rFonts w:ascii="Times New Roman" w:hAnsi="Times New Roman" w:cs="Times New Roman"/>
          <w:b/>
          <w:sz w:val="24"/>
          <w:szCs w:val="24"/>
        </w:rPr>
        <w:t xml:space="preserve">-phenanthren-6-ones </w:t>
      </w:r>
      <w:r w:rsidRPr="004112B2">
        <w:rPr>
          <w:rFonts w:ascii="Times New Roman" w:hAnsi="Times New Roman" w:cs="Times New Roman"/>
          <w:b/>
          <w:bCs/>
          <w:sz w:val="24"/>
          <w:szCs w:val="24"/>
        </w:rPr>
        <w:t>and Their Antimicrobial  Activity</w:t>
      </w:r>
    </w:p>
    <w:p w:rsidR="00B812E8" w:rsidRPr="004112B2" w:rsidRDefault="00B812E8" w:rsidP="00B812E8">
      <w:pPr>
        <w:spacing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4112B2">
        <w:rPr>
          <w:rFonts w:ascii="Times New Roman" w:hAnsi="Times New Roman" w:cs="Times New Roman"/>
          <w:sz w:val="24"/>
          <w:szCs w:val="24"/>
        </w:rPr>
        <w:t>DONGAMANTI ASHOK</w:t>
      </w:r>
      <w:r w:rsidRPr="004112B2">
        <w:rPr>
          <w:rFonts w:ascii="Times New Roman" w:hAnsi="Times New Roman" w:cs="Times New Roman"/>
          <w:sz w:val="24"/>
          <w:szCs w:val="24"/>
          <w:vertAlign w:val="superscript"/>
        </w:rPr>
        <w:t>1*</w:t>
      </w:r>
      <w:r w:rsidRPr="004112B2">
        <w:rPr>
          <w:rFonts w:ascii="Times New Roman" w:hAnsi="Times New Roman" w:cs="Times New Roman"/>
          <w:sz w:val="24"/>
          <w:szCs w:val="24"/>
        </w:rPr>
        <w:t>, BACHI REDDY VANAJA</w:t>
      </w:r>
      <w:r w:rsidRPr="004112B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112B2">
        <w:rPr>
          <w:rFonts w:ascii="Times New Roman" w:hAnsi="Times New Roman" w:cs="Times New Roman"/>
          <w:sz w:val="24"/>
          <w:szCs w:val="24"/>
        </w:rPr>
        <w:t xml:space="preserve">, </w:t>
      </w:r>
      <w:r w:rsidRPr="004112B2">
        <w:rPr>
          <w:rFonts w:ascii="Times New Roman" w:hAnsi="Times New Roman" w:cs="Times New Roman"/>
          <w:bCs/>
          <w:sz w:val="24"/>
          <w:szCs w:val="24"/>
        </w:rPr>
        <w:t>MDDERLA SARASIJA</w:t>
      </w:r>
      <w:r w:rsidRPr="004112B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112B2">
        <w:rPr>
          <w:rFonts w:ascii="Times New Roman" w:hAnsi="Times New Roman" w:cs="Times New Roman"/>
          <w:bCs/>
          <w:sz w:val="24"/>
          <w:szCs w:val="24"/>
        </w:rPr>
        <w:t xml:space="preserve"> and B. VIJAYA LAKSHMI</w:t>
      </w:r>
      <w:r w:rsidRPr="004112B2">
        <w:rPr>
          <w:rFonts w:ascii="Times New Roman" w:hAnsi="Times New Roman" w:cs="Times New Roman"/>
          <w:sz w:val="24"/>
          <w:szCs w:val="24"/>
          <w:vertAlign w:val="superscript"/>
        </w:rPr>
        <w:t>1</w:t>
      </w:r>
    </w:p>
    <w:p w:rsidR="00B812E8" w:rsidRPr="004112B2" w:rsidRDefault="00B812E8" w:rsidP="00B812E8">
      <w:pPr>
        <w:jc w:val="center"/>
        <w:rPr>
          <w:rFonts w:ascii="Times New Roman" w:hAnsi="Times New Roman" w:cs="Times New Roman"/>
          <w:sz w:val="24"/>
          <w:szCs w:val="24"/>
        </w:rPr>
      </w:pPr>
      <w:r w:rsidRPr="004112B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112B2">
        <w:rPr>
          <w:rFonts w:ascii="Times New Roman" w:hAnsi="Times New Roman" w:cs="Times New Roman"/>
          <w:i/>
          <w:sz w:val="24"/>
          <w:szCs w:val="24"/>
        </w:rPr>
        <w:t xml:space="preserve">Green and Medicinal Chemistry Laboratory, Department of Chemistry, </w:t>
      </w:r>
      <w:proofErr w:type="spellStart"/>
      <w:r w:rsidRPr="004112B2">
        <w:rPr>
          <w:rFonts w:ascii="Times New Roman" w:hAnsi="Times New Roman" w:cs="Times New Roman"/>
          <w:i/>
          <w:sz w:val="24"/>
          <w:szCs w:val="24"/>
        </w:rPr>
        <w:t>Osmania</w:t>
      </w:r>
      <w:proofErr w:type="spellEnd"/>
      <w:r w:rsidRPr="004112B2">
        <w:rPr>
          <w:rFonts w:ascii="Times New Roman" w:hAnsi="Times New Roman" w:cs="Times New Roman"/>
          <w:i/>
          <w:sz w:val="24"/>
          <w:szCs w:val="24"/>
        </w:rPr>
        <w:t xml:space="preserve"> University, Hyderabad, India, 500007, </w:t>
      </w:r>
      <w:r w:rsidRPr="004112B2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4112B2">
        <w:rPr>
          <w:rFonts w:ascii="Times New Roman" w:hAnsi="Times New Roman" w:cs="Times New Roman"/>
          <w:i/>
          <w:sz w:val="24"/>
          <w:szCs w:val="24"/>
        </w:rPr>
        <w:t xml:space="preserve">Department of Chemistry, </w:t>
      </w:r>
      <w:proofErr w:type="spellStart"/>
      <w:r w:rsidRPr="004112B2">
        <w:rPr>
          <w:rFonts w:ascii="Times New Roman" w:hAnsi="Times New Roman" w:cs="Times New Roman"/>
          <w:i/>
          <w:sz w:val="24"/>
          <w:szCs w:val="24"/>
        </w:rPr>
        <w:t>Satavahana</w:t>
      </w:r>
      <w:proofErr w:type="spellEnd"/>
      <w:r w:rsidRPr="004112B2">
        <w:rPr>
          <w:rFonts w:ascii="Times New Roman" w:hAnsi="Times New Roman" w:cs="Times New Roman"/>
          <w:i/>
          <w:sz w:val="24"/>
          <w:szCs w:val="24"/>
        </w:rPr>
        <w:t xml:space="preserve"> University, </w:t>
      </w:r>
      <w:proofErr w:type="spellStart"/>
      <w:r w:rsidRPr="004112B2">
        <w:rPr>
          <w:rFonts w:ascii="Times New Roman" w:hAnsi="Times New Roman" w:cs="Times New Roman"/>
          <w:i/>
          <w:sz w:val="24"/>
          <w:szCs w:val="24"/>
        </w:rPr>
        <w:t>Karimnagar</w:t>
      </w:r>
      <w:proofErr w:type="spellEnd"/>
      <w:r w:rsidRPr="004112B2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4112B2">
        <w:rPr>
          <w:rFonts w:ascii="Times New Roman" w:hAnsi="Times New Roman" w:cs="Times New Roman"/>
          <w:i/>
          <w:sz w:val="24"/>
          <w:szCs w:val="24"/>
        </w:rPr>
        <w:t>Telangana</w:t>
      </w:r>
      <w:proofErr w:type="spellEnd"/>
      <w:r w:rsidRPr="004112B2">
        <w:rPr>
          <w:rFonts w:ascii="Times New Roman" w:hAnsi="Times New Roman" w:cs="Times New Roman"/>
          <w:i/>
          <w:sz w:val="24"/>
          <w:szCs w:val="24"/>
        </w:rPr>
        <w:t>, India, 505001</w:t>
      </w:r>
    </w:p>
    <w:p w:rsidR="00B812E8" w:rsidRDefault="00EA0ADA" w:rsidP="00EA0ADA">
      <w:pPr>
        <w:jc w:val="both"/>
        <w:rPr>
          <w:rFonts w:ascii="Times New Roman" w:hAnsi="Times New Roman" w:cs="Times New Roman"/>
          <w:sz w:val="24"/>
          <w:szCs w:val="24"/>
        </w:rPr>
      </w:pPr>
      <w:r w:rsidRPr="0012026E">
        <w:rPr>
          <w:rFonts w:ascii="Times New Roman" w:hAnsi="Times New Roman" w:cs="Times New Roman"/>
          <w:sz w:val="24"/>
          <w:szCs w:val="24"/>
        </w:rPr>
        <w:t xml:space="preserve">However, </w:t>
      </w:r>
      <w:proofErr w:type="spellStart"/>
      <w:r w:rsidRPr="0012026E">
        <w:rPr>
          <w:rFonts w:ascii="Times New Roman" w:hAnsi="Times New Roman" w:cs="Times New Roman"/>
          <w:sz w:val="24"/>
          <w:szCs w:val="24"/>
        </w:rPr>
        <w:t>Vilsmeier</w:t>
      </w:r>
      <w:proofErr w:type="spellEnd"/>
      <w:r w:rsidRPr="0012026E">
        <w:rPr>
          <w:rFonts w:ascii="Times New Roman" w:hAnsi="Times New Roman" w:cs="Times New Roman"/>
          <w:sz w:val="24"/>
          <w:szCs w:val="24"/>
        </w:rPr>
        <w:t xml:space="preserve"> reagent (DMF/POCl</w:t>
      </w:r>
      <w:r w:rsidRPr="0012026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2026E">
        <w:rPr>
          <w:rFonts w:ascii="Times New Roman" w:hAnsi="Times New Roman" w:cs="Times New Roman"/>
          <w:sz w:val="24"/>
          <w:szCs w:val="24"/>
        </w:rPr>
        <w:t xml:space="preserve">) serves for </w:t>
      </w:r>
      <w:proofErr w:type="spellStart"/>
      <w:r w:rsidRPr="0012026E">
        <w:rPr>
          <w:rFonts w:ascii="Times New Roman" w:hAnsi="Times New Roman" w:cs="Times New Roman"/>
          <w:sz w:val="24"/>
          <w:szCs w:val="24"/>
        </w:rPr>
        <w:t>formylation</w:t>
      </w:r>
      <w:proofErr w:type="spellEnd"/>
      <w:r w:rsidRPr="0012026E">
        <w:rPr>
          <w:rFonts w:ascii="Times New Roman" w:hAnsi="Times New Roman" w:cs="Times New Roman"/>
          <w:sz w:val="24"/>
          <w:szCs w:val="24"/>
        </w:rPr>
        <w:t xml:space="preserve"> of electron-rich aromatic ring, it is highly efficient for </w:t>
      </w:r>
      <w:proofErr w:type="spellStart"/>
      <w:r w:rsidRPr="0012026E">
        <w:rPr>
          <w:rFonts w:ascii="Times New Roman" w:hAnsi="Times New Roman" w:cs="Times New Roman"/>
          <w:sz w:val="24"/>
          <w:szCs w:val="24"/>
        </w:rPr>
        <w:t>intramolecular</w:t>
      </w:r>
      <w:proofErr w:type="spellEnd"/>
      <w:r w:rsidRPr="001202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2026E">
        <w:rPr>
          <w:rFonts w:ascii="Times New Roman" w:hAnsi="Times New Roman" w:cs="Times New Roman"/>
          <w:sz w:val="24"/>
          <w:szCs w:val="24"/>
        </w:rPr>
        <w:t>cyclization</w:t>
      </w:r>
      <w:proofErr w:type="spellEnd"/>
      <w:r w:rsidRPr="0012026E">
        <w:rPr>
          <w:rFonts w:ascii="Times New Roman" w:hAnsi="Times New Roman" w:cs="Times New Roman"/>
          <w:sz w:val="24"/>
          <w:szCs w:val="24"/>
        </w:rPr>
        <w:t xml:space="preserve"> of 2'-hydroxychalcones to 4-chloro-2</w:t>
      </w:r>
      <w:r w:rsidRPr="0012026E">
        <w:rPr>
          <w:rFonts w:ascii="Times New Roman" w:hAnsi="Times New Roman" w:cs="Times New Roman"/>
          <w:i/>
          <w:sz w:val="24"/>
          <w:szCs w:val="24"/>
        </w:rPr>
        <w:t>H</w:t>
      </w:r>
      <w:r w:rsidRPr="0012026E">
        <w:rPr>
          <w:rFonts w:ascii="Times New Roman" w:hAnsi="Times New Roman" w:cs="Times New Roman"/>
          <w:sz w:val="24"/>
          <w:szCs w:val="24"/>
        </w:rPr>
        <w:t>-chromenes.</w:t>
      </w:r>
      <w:r w:rsidR="0012026E" w:rsidRPr="0012026E">
        <w:rPr>
          <w:rFonts w:ascii="Times New Roman" w:hAnsi="Times New Roman" w:cs="Times New Roman"/>
          <w:sz w:val="24"/>
          <w:szCs w:val="24"/>
        </w:rPr>
        <w:t xml:space="preserve"> The mechanism of reaction is shown below</w:t>
      </w:r>
    </w:p>
    <w:p w:rsidR="00EA0ADA" w:rsidRDefault="0012026E" w:rsidP="0048030B">
      <w:pPr>
        <w:jc w:val="center"/>
      </w:pPr>
      <w:r>
        <w:object w:dxaOrig="15100" w:dyaOrig="75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4pt;height:338.25pt" o:ole="">
            <v:imagedata r:id="rId4" o:title=""/>
          </v:shape>
          <o:OLEObject Type="Embed" ProgID="ChemDraw.Document.6.0" ShapeID="_x0000_i1025" DrawAspect="Content" ObjectID="_1542128438" r:id="rId5"/>
        </w:objec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i/>
          <w:noProof/>
          <w:lang w:val="en-IN" w:eastAsia="en-IN"/>
        </w:rPr>
        <w:lastRenderedPageBreak/>
        <w:drawing>
          <wp:inline distT="0" distB="0" distL="0" distR="0">
            <wp:extent cx="7738110" cy="4912995"/>
            <wp:effectExtent l="19050" t="0" r="0" b="0"/>
            <wp:docPr id="3" name="Picture 33" descr="http://www.freeonlinephotoeditor.com/tmp/img-556317a7b5a4d/step0001.png?1432570592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freeonlinephotoeditor.com/tmp/img-556317a7b5a4d/step0001.png?143257059252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8110" cy="4912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</w:rPr>
        <w:t>IR spectrum of (E)-1-(7-Hydroxy-4-methyl-8-coumarinyl)-3-(3-aryl-1-phenyl-1H-pyrazol-4-yl)-2-propen-1-one (3a):</w: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6445382" cy="5082639"/>
            <wp:effectExtent l="19050" t="0" r="0" b="0"/>
            <wp:docPr id="8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56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0521" cy="5086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1-(7-Hydroxy-4-methyl-8-coumarinyl)-3-(3-aryl-1-phenyl-1H-pyrazol-4-yl)-2-propen-1-one (3</w:t>
      </w:r>
      <w:r>
        <w:rPr>
          <w:b/>
          <w:i/>
        </w:rPr>
        <w:t>a)</w: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6770856" cy="5233792"/>
            <wp:effectExtent l="19050" t="0" r="0" b="0"/>
            <wp:docPr id="13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1309" cy="5234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(expansion) </w:t>
      </w:r>
      <w:r w:rsidRPr="00B411C4">
        <w:rPr>
          <w:b/>
          <w:i/>
        </w:rPr>
        <w:t>spectrum of (E)-1-(7-Hydroxy-4-methyl-8-coumarinyl)-3-(3-aryl-1-phenyl-1H-pyrazol-4-yl)-2-propen-1-one (3</w:t>
      </w:r>
      <w:r>
        <w:rPr>
          <w:b/>
          <w:i/>
        </w:rPr>
        <w:t>a)</w: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drawing>
          <wp:inline distT="0" distB="0" distL="0" distR="0">
            <wp:extent cx="8385648" cy="4776280"/>
            <wp:effectExtent l="19050" t="0" r="0" b="0"/>
            <wp:docPr id="14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79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6528" cy="47767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3</w:t>
      </w:r>
      <w:r w:rsidRPr="00B411C4">
        <w:rPr>
          <w:b/>
          <w:bCs/>
          <w:i/>
          <w:lang w:val="en-IN"/>
        </w:rPr>
        <w:t>C NMR (1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1-(7-Hydroxy-4-methyl-8-coumarinyl)-3-(3-aryl-1-phenyl-1H-pyrazol-4-yl)-2-propen-1-one (3</w:t>
      </w:r>
      <w:r>
        <w:rPr>
          <w:b/>
          <w:i/>
        </w:rPr>
        <w:t>a)</w:t>
      </w:r>
    </w:p>
    <w:p w:rsidR="006A3B83" w:rsidRPr="00B411C4" w:rsidRDefault="006A3B83" w:rsidP="006A3B83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7409815" cy="5124450"/>
            <wp:effectExtent l="19050" t="0" r="635" b="0"/>
            <wp:docPr id="1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9815" cy="512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3-[3-(4-Methoxyphenyl)-1-phenyl-1H-pyrazol-4-yl]-1-(7-hydroxy-4-methyl-8-coumarinyl)-2-propen-1-one (3b</w:t>
      </w:r>
      <w:r>
        <w:rPr>
          <w:b/>
          <w:i/>
        </w:rPr>
        <w:t>)</w: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7448550" cy="5200650"/>
            <wp:effectExtent l="19050" t="0" r="0" b="0"/>
            <wp:docPr id="2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8550" cy="520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(expansion) of (E)-3-[3-(4-Methoxyphenyl)-1-phenyl-1H-pyrazol-4-yl]-1-(7-hydroxy-4-methyl-8-coumarinyl)-2-propen-1-one (3b</w:t>
      </w:r>
      <w:r>
        <w:rPr>
          <w:b/>
          <w:i/>
        </w:rPr>
        <w:t>)</w:t>
      </w:r>
    </w:p>
    <w:p w:rsidR="00D03350" w:rsidRDefault="00B635AE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8505825" cy="5236210"/>
            <wp:effectExtent l="19050" t="0" r="9525" b="0"/>
            <wp:docPr id="3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5825" cy="5236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Default="006B5051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>
        <w:rPr>
          <w:b/>
          <w:bCs/>
          <w:i/>
          <w:vertAlign w:val="superscript"/>
          <w:lang w:val="en-IN"/>
        </w:rPr>
        <w:t>3</w:t>
      </w:r>
      <w:r>
        <w:rPr>
          <w:b/>
          <w:bCs/>
          <w:i/>
          <w:lang w:val="en-IN"/>
        </w:rPr>
        <w:t>C</w:t>
      </w:r>
      <w:r w:rsidRPr="00B411C4">
        <w:rPr>
          <w:b/>
          <w:bCs/>
          <w:i/>
          <w:lang w:val="en-IN"/>
        </w:rPr>
        <w:t xml:space="preserve"> NMR (</w:t>
      </w:r>
      <w:r>
        <w:rPr>
          <w:b/>
          <w:bCs/>
          <w:i/>
          <w:lang w:val="en-IN"/>
        </w:rPr>
        <w:t>1</w:t>
      </w:r>
      <w:r w:rsidRPr="00B411C4">
        <w:rPr>
          <w:b/>
          <w:bCs/>
          <w:i/>
          <w:lang w:val="en-IN"/>
        </w:rPr>
        <w:t>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(expansion) of (E)-3-[3-(4-Methoxyphenyl)-1-phenyl-1H-pyrazol-4-yl]-1-(7-hydroxy-4-methyl-8-coumarinyl)-2-propen-1-one (3b</w:t>
      </w:r>
      <w:r>
        <w:rPr>
          <w:b/>
          <w:i/>
        </w:rPr>
        <w:t>)</w:t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7408154" cy="4797631"/>
            <wp:effectExtent l="19050" t="0" r="2296" b="0"/>
            <wp:docPr id="2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5530" cy="4802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3-[3-(4-</w:t>
      </w:r>
      <w:r>
        <w:rPr>
          <w:b/>
          <w:i/>
        </w:rPr>
        <w:t>Dim</w:t>
      </w:r>
      <w:r w:rsidRPr="00B411C4">
        <w:rPr>
          <w:b/>
          <w:i/>
        </w:rPr>
        <w:t>ethoxyphenyl)-1-phenyl-1H-pyrazol-4-yl]-1-(7-hydroxy-4-methyl-8-coumarinyl)-2-propen-1-one (3</w:t>
      </w:r>
      <w:r w:rsidR="006576CB">
        <w:rPr>
          <w:b/>
          <w:i/>
        </w:rPr>
        <w:t>c</w:t>
      </w:r>
      <w:r>
        <w:rPr>
          <w:b/>
          <w:i/>
        </w:rPr>
        <w:t>)</w:t>
      </w:r>
    </w:p>
    <w:p w:rsidR="008E4F6B" w:rsidRDefault="000F433B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8172450" cy="5172075"/>
            <wp:effectExtent l="19050" t="0" r="0" b="0"/>
            <wp:docPr id="3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0" cy="517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243" w:rsidRDefault="00B70243" w:rsidP="00B7024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>
        <w:rPr>
          <w:b/>
          <w:bCs/>
          <w:i/>
          <w:vertAlign w:val="superscript"/>
          <w:lang w:val="en-IN"/>
        </w:rPr>
        <w:t>13</w:t>
      </w:r>
      <w:r>
        <w:rPr>
          <w:b/>
          <w:bCs/>
          <w:i/>
          <w:lang w:val="en-IN"/>
        </w:rPr>
        <w:t>C</w:t>
      </w:r>
      <w:r w:rsidRPr="00B411C4">
        <w:rPr>
          <w:b/>
          <w:bCs/>
          <w:i/>
          <w:lang w:val="en-IN"/>
        </w:rPr>
        <w:t xml:space="preserve"> NMR (</w:t>
      </w:r>
      <w:r>
        <w:rPr>
          <w:b/>
          <w:bCs/>
          <w:i/>
          <w:lang w:val="en-IN"/>
        </w:rPr>
        <w:t>1</w:t>
      </w:r>
      <w:r w:rsidRPr="00B411C4">
        <w:rPr>
          <w:b/>
          <w:bCs/>
          <w:i/>
          <w:lang w:val="en-IN"/>
        </w:rPr>
        <w:t>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3-[3-(4-</w:t>
      </w:r>
      <w:r>
        <w:rPr>
          <w:b/>
          <w:i/>
        </w:rPr>
        <w:t>Dim</w:t>
      </w:r>
      <w:r w:rsidRPr="00B411C4">
        <w:rPr>
          <w:b/>
          <w:i/>
        </w:rPr>
        <w:t>ethoxyphenyl)-1-phenyl-1H-pyrazol-4-yl]-1-(7-hydroxy-4-methyl-8-coumarinyl)-2-propen-1-one (3</w:t>
      </w:r>
      <w:r>
        <w:rPr>
          <w:b/>
          <w:i/>
        </w:rPr>
        <w:t>c)</w:t>
      </w:r>
    </w:p>
    <w:p w:rsidR="00B70243" w:rsidRPr="00B411C4" w:rsidRDefault="00B7024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drawing>
          <wp:inline distT="0" distB="0" distL="0" distR="0">
            <wp:extent cx="7176176" cy="4800600"/>
            <wp:effectExtent l="19050" t="0" r="5674" b="0"/>
            <wp:docPr id="2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1850" cy="48043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7-hydroxy-4-methyl-8-(3-(1-phenyl-3-(p-tolyl)-1H-pyrazol-4-yl</w:t>
      </w:r>
      <w:proofErr w:type="gramStart"/>
      <w:r w:rsidRPr="00B411C4">
        <w:rPr>
          <w:b/>
          <w:i/>
        </w:rPr>
        <w:t>)acryloyl</w:t>
      </w:r>
      <w:proofErr w:type="gramEnd"/>
      <w:r w:rsidRPr="00B411C4">
        <w:rPr>
          <w:b/>
          <w:i/>
        </w:rPr>
        <w:t>)-2H-chromen-2-one</w:t>
      </w:r>
      <w:r>
        <w:rPr>
          <w:b/>
          <w:i/>
        </w:rPr>
        <w:t xml:space="preserve"> (3d)</w: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7419975" cy="5029200"/>
            <wp:effectExtent l="19050" t="0" r="9525" b="0"/>
            <wp:docPr id="2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9975" cy="502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(expansion) of (E)-7-hydroxy-4-methyl-8-(3-(1-phenyl-3-(p-tolyl)-1H-pyrazol-4-yl</w:t>
      </w:r>
      <w:proofErr w:type="gramStart"/>
      <w:r w:rsidRPr="00B411C4">
        <w:rPr>
          <w:b/>
          <w:i/>
        </w:rPr>
        <w:t>)acryloyl</w:t>
      </w:r>
      <w:proofErr w:type="gramEnd"/>
      <w:r w:rsidRPr="00B411C4">
        <w:rPr>
          <w:b/>
          <w:i/>
        </w:rPr>
        <w:t>)-2H-chromen-2-one</w:t>
      </w:r>
      <w:r>
        <w:rPr>
          <w:b/>
          <w:i/>
        </w:rPr>
        <w:t xml:space="preserve"> (3d)</w: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7934325" cy="5362575"/>
            <wp:effectExtent l="19050" t="0" r="9525" b="0"/>
            <wp:docPr id="2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4325" cy="536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3</w:t>
      </w:r>
      <w:r w:rsidRPr="00B411C4">
        <w:rPr>
          <w:b/>
          <w:bCs/>
          <w:i/>
          <w:lang w:val="en-IN"/>
        </w:rPr>
        <w:t>C NMR (1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7-hydroxy-4-methyl-8-(3-(1-phenyl-3-(p-tolyl)-1H-pyrazol-4-yl</w:t>
      </w:r>
      <w:proofErr w:type="gramStart"/>
      <w:r w:rsidRPr="00B411C4">
        <w:rPr>
          <w:b/>
          <w:i/>
        </w:rPr>
        <w:t>)acryloyl</w:t>
      </w:r>
      <w:proofErr w:type="gramEnd"/>
      <w:r w:rsidRPr="00B411C4">
        <w:rPr>
          <w:b/>
          <w:i/>
        </w:rPr>
        <w:t>)-2H-chromen-2-one</w:t>
      </w:r>
      <w:r>
        <w:rPr>
          <w:b/>
          <w:i/>
        </w:rPr>
        <w:t xml:space="preserve"> (3d)</w:t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7436485" cy="5336540"/>
            <wp:effectExtent l="19050" t="0" r="0" b="0"/>
            <wp:docPr id="2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6485" cy="533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</w:t>
      </w:r>
      <w:r w:rsidRPr="00410C58">
        <w:rPr>
          <w:b/>
          <w:i/>
        </w:rPr>
        <w:t xml:space="preserve"> (E)-8-(3-(3-(4-fluorophenyl)-1-phenyl-1H-pyrazol-4-yl</w:t>
      </w:r>
      <w:proofErr w:type="gramStart"/>
      <w:r w:rsidRPr="00410C58">
        <w:rPr>
          <w:b/>
          <w:i/>
        </w:rPr>
        <w:t>)acryloyl</w:t>
      </w:r>
      <w:proofErr w:type="gramEnd"/>
      <w:r w:rsidRPr="00410C58">
        <w:rPr>
          <w:b/>
          <w:i/>
        </w:rPr>
        <w:t>)-7-hydroxy-4-methyl-2H-chromen-2-one</w:t>
      </w:r>
      <w:r>
        <w:rPr>
          <w:b/>
          <w:i/>
        </w:rPr>
        <w:t xml:space="preserve"> (3e)</w:t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8182099" cy="5130140"/>
            <wp:effectExtent l="19050" t="0" r="9401" b="0"/>
            <wp:docPr id="2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7522" cy="513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="00303BB8">
        <w:rPr>
          <w:b/>
          <w:bCs/>
          <w:i/>
          <w:vertAlign w:val="superscript"/>
          <w:lang w:val="en-IN"/>
        </w:rPr>
        <w:t>3</w:t>
      </w:r>
      <w:r w:rsidR="00303BB8">
        <w:rPr>
          <w:b/>
          <w:bCs/>
          <w:i/>
          <w:lang w:val="en-IN"/>
        </w:rPr>
        <w:t>C</w:t>
      </w:r>
      <w:r w:rsidRPr="00B411C4">
        <w:rPr>
          <w:b/>
          <w:bCs/>
          <w:i/>
          <w:lang w:val="en-IN"/>
        </w:rPr>
        <w:t xml:space="preserve"> NMR (</w:t>
      </w:r>
      <w:r w:rsidR="00E04F12">
        <w:rPr>
          <w:b/>
          <w:bCs/>
          <w:i/>
          <w:lang w:val="en-IN"/>
        </w:rPr>
        <w:t>1</w:t>
      </w:r>
      <w:r w:rsidRPr="00B411C4">
        <w:rPr>
          <w:b/>
          <w:bCs/>
          <w:i/>
          <w:lang w:val="en-IN"/>
        </w:rPr>
        <w:t>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</w:t>
      </w:r>
      <w:r w:rsidRPr="00410C58">
        <w:rPr>
          <w:b/>
          <w:i/>
        </w:rPr>
        <w:t xml:space="preserve"> (E)-8-(3-(3-(4-fluorophenyl)-1-phenyl-1H-pyrazol-4-yl</w:t>
      </w:r>
      <w:proofErr w:type="gramStart"/>
      <w:r w:rsidRPr="00410C58">
        <w:rPr>
          <w:b/>
          <w:i/>
        </w:rPr>
        <w:t>)acryloyl</w:t>
      </w:r>
      <w:proofErr w:type="gramEnd"/>
      <w:r w:rsidRPr="00410C58">
        <w:rPr>
          <w:b/>
          <w:i/>
        </w:rPr>
        <w:t>)-7-hydroxy-4-methyl-2H-chromen-2-one</w:t>
      </w:r>
      <w:r>
        <w:rPr>
          <w:b/>
          <w:i/>
        </w:rPr>
        <w:t xml:space="preserve"> (3e)</w:t>
      </w:r>
    </w:p>
    <w:p w:rsidR="006D3E8F" w:rsidRDefault="006D3E8F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8063345" cy="5248894"/>
            <wp:effectExtent l="19050" t="0" r="0" b="0"/>
            <wp:docPr id="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69223" cy="5252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0681" w:rsidRDefault="00C80681" w:rsidP="006A3B83">
      <w:pPr>
        <w:pStyle w:val="NormalWeb"/>
        <w:spacing w:after="0" w:afterAutospacing="0"/>
        <w:contextualSpacing/>
        <w:jc w:val="center"/>
        <w:textAlignment w:val="baseline"/>
        <w:rPr>
          <w:b/>
        </w:rPr>
      </w:pPr>
      <w:r w:rsidRPr="00C80681">
        <w:rPr>
          <w:b/>
          <w:bCs/>
          <w:i/>
          <w:vertAlign w:val="superscript"/>
          <w:lang w:val="en-IN"/>
        </w:rPr>
        <w:t>1</w:t>
      </w:r>
      <w:r w:rsidRPr="00C80681">
        <w:rPr>
          <w:b/>
          <w:bCs/>
          <w:i/>
          <w:lang w:val="en-IN"/>
        </w:rPr>
        <w:t>H NMR (400 MHz, CDCl</w:t>
      </w:r>
      <w:r w:rsidRPr="00C80681">
        <w:rPr>
          <w:b/>
          <w:bCs/>
          <w:i/>
          <w:vertAlign w:val="subscript"/>
          <w:lang w:val="en-IN"/>
        </w:rPr>
        <w:t>3</w:t>
      </w:r>
      <w:r w:rsidRPr="00C80681">
        <w:rPr>
          <w:b/>
          <w:bCs/>
          <w:i/>
          <w:lang w:val="en-IN"/>
        </w:rPr>
        <w:t xml:space="preserve">) </w:t>
      </w:r>
      <w:r w:rsidRPr="00C80681">
        <w:rPr>
          <w:b/>
          <w:i/>
        </w:rPr>
        <w:t xml:space="preserve">spectrum of (E)-3-[3-(4-Chlorophenyl)-1-phenyl-1H-pyrazol-4-yl]-1-(7-hydroxy-4-methyl-8-coumarinyl)-2-propen-1-one </w:t>
      </w:r>
      <w:r w:rsidRPr="00C80681">
        <w:rPr>
          <w:b/>
        </w:rPr>
        <w:t>(3f):</w:t>
      </w:r>
    </w:p>
    <w:p w:rsidR="004A457F" w:rsidRDefault="0013265F" w:rsidP="006A3B83">
      <w:pPr>
        <w:pStyle w:val="NormalWeb"/>
        <w:spacing w:after="0" w:afterAutospacing="0"/>
        <w:contextualSpacing/>
        <w:jc w:val="center"/>
        <w:textAlignment w:val="baseline"/>
        <w:rPr>
          <w:b/>
        </w:rPr>
      </w:pPr>
      <w:r>
        <w:rPr>
          <w:b/>
          <w:noProof/>
          <w:lang w:val="en-IN" w:eastAsia="en-IN"/>
        </w:rPr>
        <w:lastRenderedPageBreak/>
        <w:drawing>
          <wp:inline distT="0" distB="0" distL="0" distR="0">
            <wp:extent cx="8277225" cy="5276850"/>
            <wp:effectExtent l="19050" t="0" r="9525" b="0"/>
            <wp:docPr id="3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7225" cy="527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457F" w:rsidRDefault="004A457F" w:rsidP="006A3B83">
      <w:pPr>
        <w:pStyle w:val="NormalWeb"/>
        <w:spacing w:after="0" w:afterAutospacing="0"/>
        <w:contextualSpacing/>
        <w:jc w:val="center"/>
        <w:textAlignment w:val="baseline"/>
        <w:rPr>
          <w:b/>
        </w:rPr>
      </w:pPr>
      <w:r w:rsidRPr="00C80681">
        <w:rPr>
          <w:b/>
          <w:bCs/>
          <w:i/>
          <w:vertAlign w:val="superscript"/>
          <w:lang w:val="en-IN"/>
        </w:rPr>
        <w:t>1</w:t>
      </w:r>
      <w:r>
        <w:rPr>
          <w:b/>
          <w:bCs/>
          <w:i/>
          <w:vertAlign w:val="superscript"/>
          <w:lang w:val="en-IN"/>
        </w:rPr>
        <w:t>3</w:t>
      </w:r>
      <w:r>
        <w:rPr>
          <w:b/>
          <w:bCs/>
          <w:i/>
          <w:lang w:val="en-IN"/>
        </w:rPr>
        <w:t>C</w:t>
      </w:r>
      <w:r w:rsidRPr="00C80681">
        <w:rPr>
          <w:b/>
          <w:bCs/>
          <w:i/>
          <w:lang w:val="en-IN"/>
        </w:rPr>
        <w:t xml:space="preserve"> NMR (</w:t>
      </w:r>
      <w:r>
        <w:rPr>
          <w:b/>
          <w:bCs/>
          <w:i/>
          <w:lang w:val="en-IN"/>
        </w:rPr>
        <w:t>1</w:t>
      </w:r>
      <w:r w:rsidRPr="00C80681">
        <w:rPr>
          <w:b/>
          <w:bCs/>
          <w:i/>
          <w:lang w:val="en-IN"/>
        </w:rPr>
        <w:t>00 MHz, CDCl</w:t>
      </w:r>
      <w:r w:rsidRPr="00C80681">
        <w:rPr>
          <w:b/>
          <w:bCs/>
          <w:i/>
          <w:vertAlign w:val="subscript"/>
          <w:lang w:val="en-IN"/>
        </w:rPr>
        <w:t>3</w:t>
      </w:r>
      <w:r w:rsidRPr="00C80681">
        <w:rPr>
          <w:b/>
          <w:bCs/>
          <w:i/>
          <w:lang w:val="en-IN"/>
        </w:rPr>
        <w:t xml:space="preserve">) </w:t>
      </w:r>
      <w:r w:rsidRPr="00C80681">
        <w:rPr>
          <w:b/>
          <w:i/>
        </w:rPr>
        <w:t xml:space="preserve">spectrum of (E)-3-[3-(4-Chlorophenyl)-1-phenyl-1H-pyrazol-4-yl]-1-(7-hydroxy-4-methyl-8-coumarinyl)-2-propen-1-one </w:t>
      </w:r>
      <w:r w:rsidRPr="00C80681">
        <w:rPr>
          <w:b/>
        </w:rPr>
        <w:t>(3f):</w:t>
      </w:r>
    </w:p>
    <w:p w:rsidR="00BB78DE" w:rsidRPr="00C80681" w:rsidRDefault="00BB78DE" w:rsidP="006A3B83">
      <w:pPr>
        <w:pStyle w:val="NormalWeb"/>
        <w:spacing w:after="0" w:afterAutospacing="0"/>
        <w:contextualSpacing/>
        <w:jc w:val="center"/>
        <w:textAlignment w:val="baseline"/>
        <w:rPr>
          <w:b/>
        </w:rPr>
      </w:pPr>
      <w:r>
        <w:rPr>
          <w:b/>
          <w:noProof/>
          <w:lang w:val="en-IN" w:eastAsia="en-IN"/>
        </w:rPr>
        <w:lastRenderedPageBreak/>
        <w:drawing>
          <wp:inline distT="0" distB="0" distL="0" distR="0">
            <wp:extent cx="7082394" cy="4928259"/>
            <wp:effectExtent l="19050" t="0" r="4206" b="0"/>
            <wp:docPr id="2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1680" cy="4934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0681" w:rsidRPr="00C80681" w:rsidRDefault="00C80681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C80681">
        <w:rPr>
          <w:b/>
          <w:bCs/>
          <w:i/>
          <w:vertAlign w:val="superscript"/>
          <w:lang w:val="en-IN"/>
        </w:rPr>
        <w:t>1</w:t>
      </w:r>
      <w:r w:rsidRPr="00C80681">
        <w:rPr>
          <w:b/>
          <w:bCs/>
          <w:i/>
          <w:lang w:val="en-IN"/>
        </w:rPr>
        <w:t>H NMR (400 MHz, CDCl</w:t>
      </w:r>
      <w:r w:rsidRPr="00C80681">
        <w:rPr>
          <w:b/>
          <w:bCs/>
          <w:i/>
          <w:vertAlign w:val="subscript"/>
          <w:lang w:val="en-IN"/>
        </w:rPr>
        <w:t>3</w:t>
      </w:r>
      <w:r w:rsidRPr="00C80681">
        <w:rPr>
          <w:b/>
          <w:bCs/>
          <w:i/>
          <w:lang w:val="en-IN"/>
        </w:rPr>
        <w:t xml:space="preserve">) </w:t>
      </w:r>
      <w:r w:rsidRPr="00C80681">
        <w:rPr>
          <w:b/>
          <w:i/>
        </w:rPr>
        <w:t xml:space="preserve">spectrum of (E)-3-[3-(4-Bromophenyl)-1-phenyl-1H-pyrazol-4-yl]-1-(7-hydroxy-4-methyl-8-coumarinyl)-2-propen-1-one </w:t>
      </w:r>
      <w:r w:rsidRPr="00C80681">
        <w:rPr>
          <w:b/>
        </w:rPr>
        <w:t>(3g):</w:t>
      </w:r>
    </w:p>
    <w:p w:rsidR="0029407D" w:rsidRDefault="00816A36" w:rsidP="0048030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7630374" cy="4972050"/>
            <wp:effectExtent l="19050" t="0" r="8676" b="0"/>
            <wp:docPr id="4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4605" cy="49748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2644" w:rsidRPr="002A7B77" w:rsidRDefault="00A02644" w:rsidP="0048030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2A7B77">
        <w:rPr>
          <w:rFonts w:ascii="Times New Roman" w:hAnsi="Times New Roman" w:cs="Times New Roman"/>
          <w:b/>
          <w:bCs/>
          <w:i/>
          <w:vertAlign w:val="superscript"/>
        </w:rPr>
        <w:t>1</w:t>
      </w:r>
      <w:r w:rsidRPr="002A7B77">
        <w:rPr>
          <w:rFonts w:ascii="Times New Roman" w:hAnsi="Times New Roman" w:cs="Times New Roman"/>
          <w:b/>
          <w:bCs/>
          <w:i/>
        </w:rPr>
        <w:t>H NMR (400 MHz, CDCl</w:t>
      </w:r>
      <w:r w:rsidRPr="002A7B77">
        <w:rPr>
          <w:rFonts w:ascii="Times New Roman" w:hAnsi="Times New Roman" w:cs="Times New Roman"/>
          <w:b/>
          <w:bCs/>
          <w:i/>
          <w:vertAlign w:val="subscript"/>
        </w:rPr>
        <w:t>3</w:t>
      </w:r>
      <w:r w:rsidRPr="002A7B77">
        <w:rPr>
          <w:rFonts w:ascii="Times New Roman" w:hAnsi="Times New Roman" w:cs="Times New Roman"/>
          <w:b/>
          <w:bCs/>
          <w:i/>
        </w:rPr>
        <w:t xml:space="preserve">) </w:t>
      </w:r>
      <w:r w:rsidRPr="002A7B77">
        <w:rPr>
          <w:rFonts w:ascii="Times New Roman" w:hAnsi="Times New Roman" w:cs="Times New Roman"/>
          <w:b/>
          <w:i/>
        </w:rPr>
        <w:t xml:space="preserve">spectrum of (E)-3-[3-(4-Bromophenyl)-1-phenyl-1H-pyrazol-4-yl]-1-(7-hydroxy-4-methyl-8-coumarinyl)-2-propen-1-one </w:t>
      </w:r>
      <w:r w:rsidRPr="002A7B77">
        <w:rPr>
          <w:rFonts w:ascii="Times New Roman" w:hAnsi="Times New Roman" w:cs="Times New Roman"/>
          <w:b/>
        </w:rPr>
        <w:t>(3g):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044295" cy="5153891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7180" cy="5162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spacing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of 4-Chloro-8-methyl-2-(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3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phenyl-1H-pyrazol-4-yl)-1,5-dioxa-2H-phenanthren-6-one (4a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299838" cy="4678878"/>
            <wp:effectExtent l="19050" t="0" r="5962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6410" cy="46825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spacing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(expansion) of 4-Chloro-8-methyl-2-(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3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phenyl-1H-pyrazol-4-yl)-1,5-dioxa-2H-phenanthren-6-one (4a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DF6DA0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794835" cy="4845133"/>
            <wp:effectExtent l="19050" t="0" r="6265" b="0"/>
            <wp:docPr id="3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0" cy="4848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3</w:t>
      </w:r>
      <w:r w:rsidRPr="00B411C4">
        <w:rPr>
          <w:b/>
          <w:bCs/>
          <w:i/>
          <w:lang w:val="en-IN"/>
        </w:rPr>
        <w:t>C NMR (1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4-Chloro-8-methyl-2-(1</w:t>
      </w:r>
      <w:proofErr w:type="gramStart"/>
      <w:r w:rsidRPr="00B411C4">
        <w:rPr>
          <w:b/>
          <w:i/>
        </w:rPr>
        <w:t>,3</w:t>
      </w:r>
      <w:proofErr w:type="gramEnd"/>
      <w:r w:rsidRPr="00B411C4">
        <w:rPr>
          <w:b/>
          <w:i/>
        </w:rPr>
        <w:t>-diphenyl-1H-pyrazol-4-yl)-1,5-dioxa-2H-phenanthren-6-one (4a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7626985" cy="4868545"/>
            <wp:effectExtent l="19050" t="0" r="0" b="0"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6985" cy="4868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  <w:sectPr w:rsidR="0004116B" w:rsidRPr="00B411C4" w:rsidSect="00BE0863">
          <w:pgSz w:w="16838" w:h="11906" w:orient="landscape"/>
          <w:pgMar w:top="1440" w:right="1440" w:bottom="1440" w:left="1440" w:header="708" w:footer="708" w:gutter="0"/>
          <w:cols w:space="708"/>
          <w:docGrid w:linePitch="360"/>
        </w:sectPr>
      </w:pPr>
      <w:r w:rsidRPr="00B411C4">
        <w:rPr>
          <w:b/>
          <w:bCs/>
          <w:i/>
          <w:lang w:val="en-IN"/>
        </w:rPr>
        <w:t xml:space="preserve">Mass </w:t>
      </w:r>
      <w:r w:rsidRPr="00B411C4">
        <w:rPr>
          <w:b/>
          <w:i/>
        </w:rPr>
        <w:t>spectrum of 4-Chloro-8-methyl-2-(1</w:t>
      </w:r>
      <w:proofErr w:type="gramStart"/>
      <w:r w:rsidRPr="00B411C4">
        <w:rPr>
          <w:b/>
          <w:i/>
        </w:rPr>
        <w:t>,3</w:t>
      </w:r>
      <w:proofErr w:type="gramEnd"/>
      <w:r w:rsidRPr="00B411C4">
        <w:rPr>
          <w:b/>
          <w:i/>
        </w:rPr>
        <w:t xml:space="preserve">-diphenyl-1H-pyrazol-4-yl)-1,5-dioxa-2H-phenanthren-6-one (4a)      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8064678" cy="4663440"/>
            <wp:effectExtent l="1905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0" cy="4670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4-Chloro-2-[3-(p-methoxyphenyl)-1-phenyl-1H-pyrazol-4-yl]-8-methyl-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oxa-2H-phenanthren-6-one (4b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202776" cy="4937760"/>
            <wp:effectExtent l="19050" t="0" r="7774" b="0"/>
            <wp:docPr id="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8650" cy="4965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C NMR (1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spectrum </w:t>
      </w:r>
      <w:proofErr w:type="gramStart"/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of 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4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Chloro-2-[3-(p-methoxyphenyl)-1-phenyl-1H-pyrazol-4-yl]-8-methyl-1,5-dioxa-2H-phenanthren-6-one (4b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7980688" cy="4663440"/>
            <wp:effectExtent l="19050" t="0" r="1262" b="0"/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8625" cy="4703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of 4-Chloro-2-[3-(3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4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methoxyphenyl)-1-phenyl-1H-pyrazol-4-yl]-8-methyl-1,5-dioxa-2H-phenanthren-6-one (4c)</w:t>
      </w:r>
    </w:p>
    <w:p w:rsidR="00321E76" w:rsidRDefault="005403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848725" cy="5010150"/>
            <wp:effectExtent l="19050" t="0" r="9525" b="0"/>
            <wp:docPr id="44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725" cy="501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="00F77A10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3</w:t>
      </w:r>
      <w:r w:rsidR="00F77A10">
        <w:rPr>
          <w:rFonts w:ascii="Times New Roman" w:hAnsi="Times New Roman" w:cs="Times New Roman"/>
          <w:b/>
          <w:bCs/>
          <w:i/>
          <w:sz w:val="24"/>
          <w:szCs w:val="24"/>
        </w:rPr>
        <w:t>C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NMR (</w:t>
      </w:r>
      <w:r w:rsidR="00734426">
        <w:rPr>
          <w:rFonts w:ascii="Times New Roman" w:hAnsi="Times New Roman" w:cs="Times New Roman"/>
          <w:b/>
          <w:bCs/>
          <w:i/>
          <w:sz w:val="24"/>
          <w:szCs w:val="24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of 4-Chloro-2-[3-(3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4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methoxyphenyl)-1-phenyl-1H-pyrazol-4-yl]-8-methyl-1,5-dioxa-2H-phenanthren-6-one (4c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7293610" cy="4663440"/>
            <wp:effectExtent l="19050" t="0" r="2540" b="0"/>
            <wp:docPr id="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3300" cy="4701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 of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 xml:space="preserve"> 4-Chloro-8-methyl-2-[3-(p-tolyl)-1-phenyl-1H-pyrazol-4-yl]-1,5-dioxa-2H-phenanthren-6-one (4d)</w:t>
      </w:r>
    </w:p>
    <w:p w:rsidR="0087720E" w:rsidRDefault="003B662C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505825" cy="5267325"/>
            <wp:effectExtent l="19050" t="0" r="9525" b="0"/>
            <wp:docPr id="4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5825" cy="526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662C" w:rsidRDefault="003B662C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="00D21C2C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3</w:t>
      </w:r>
      <w:r w:rsidR="00D21C2C">
        <w:rPr>
          <w:rFonts w:ascii="Times New Roman" w:hAnsi="Times New Roman" w:cs="Times New Roman"/>
          <w:b/>
          <w:bCs/>
          <w:i/>
          <w:sz w:val="24"/>
          <w:szCs w:val="24"/>
        </w:rPr>
        <w:t>C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NMR (</w:t>
      </w:r>
      <w:r w:rsidR="00D21C2C">
        <w:rPr>
          <w:rFonts w:ascii="Times New Roman" w:hAnsi="Times New Roman" w:cs="Times New Roman"/>
          <w:b/>
          <w:bCs/>
          <w:i/>
          <w:sz w:val="24"/>
          <w:szCs w:val="24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="003572E7" w:rsidRPr="00B411C4">
        <w:rPr>
          <w:rFonts w:ascii="Times New Roman" w:hAnsi="Times New Roman" w:cs="Times New Roman"/>
          <w:b/>
          <w:i/>
          <w:sz w:val="24"/>
          <w:szCs w:val="24"/>
        </w:rPr>
        <w:t>spectrum of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 xml:space="preserve"> 4-Chloro-8-methyl-2-[3-(p-tolyl)-1-phenyl-1H-pyrazol-4-yl]-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oxa-2H-phenanthren-6-one (4d)</w:t>
      </w:r>
    </w:p>
    <w:p w:rsidR="003B662C" w:rsidRPr="00B411C4" w:rsidRDefault="003B662C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8347157" cy="4695825"/>
            <wp:effectExtent l="19050" t="0" r="0" b="0"/>
            <wp:docPr id="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9140" cy="4702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="00062889" w:rsidRPr="00B411C4">
        <w:rPr>
          <w:rFonts w:ascii="Times New Roman" w:hAnsi="Times New Roman" w:cs="Times New Roman"/>
          <w:b/>
          <w:i/>
          <w:sz w:val="24"/>
          <w:szCs w:val="24"/>
        </w:rPr>
        <w:t>spectrum of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 xml:space="preserve"> 4-Chloro-2-[3-(p-fluorophenyl)-1-phenyl-1H-pyrazol-4-yl]-8-methyl-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oxa-2H-phenanthren-6-one (4e)</w:t>
      </w:r>
    </w:p>
    <w:p w:rsidR="0004116B" w:rsidRPr="00B411C4" w:rsidRDefault="008D5CCC" w:rsidP="0004116B">
      <w:pPr>
        <w:jc w:val="center"/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bCs/>
          <w:i/>
          <w:noProof/>
          <w:sz w:val="24"/>
          <w:szCs w:val="24"/>
          <w:vertAlign w:val="superscript"/>
          <w:lang w:eastAsia="en-IN"/>
        </w:rPr>
        <w:lastRenderedPageBreak/>
        <w:drawing>
          <wp:inline distT="0" distB="0" distL="0" distR="0">
            <wp:extent cx="8543925" cy="5295900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3925" cy="529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C NMR (1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of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4-Chloro-2-[3-(p-fluorophenyl)-1-phenyl-1H-pyrazol-4-yl]-8-methyl-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oxa-2H-phenanthren-6-one (4e)</w:t>
      </w:r>
    </w:p>
    <w:p w:rsidR="00ED5D6F" w:rsidRDefault="00ED5D6F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388985" cy="4975860"/>
            <wp:effectExtent l="19050" t="0" r="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8985" cy="4975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D6F" w:rsidRDefault="00ED5D6F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="006C65AB" w:rsidRPr="00B411C4">
        <w:rPr>
          <w:rFonts w:ascii="Times New Roman" w:hAnsi="Times New Roman" w:cs="Times New Roman"/>
          <w:b/>
          <w:i/>
          <w:sz w:val="24"/>
          <w:szCs w:val="24"/>
        </w:rPr>
        <w:t>spectrum of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 xml:space="preserve"> 4-Chloro-2-[3-(p-</w:t>
      </w:r>
      <w:r>
        <w:rPr>
          <w:rFonts w:ascii="Times New Roman" w:hAnsi="Times New Roman" w:cs="Times New Roman"/>
          <w:b/>
          <w:i/>
          <w:sz w:val="24"/>
          <w:szCs w:val="24"/>
        </w:rPr>
        <w:t>chlo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rophenyl)-1-phenyl-1H-pyrazol-4-yl]-8-methyl-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oxa-2H-phenanthren-6-one (4</w:t>
      </w:r>
      <w:r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)</w:t>
      </w:r>
    </w:p>
    <w:p w:rsidR="000F5582" w:rsidRDefault="00DB539C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824595" cy="4882515"/>
            <wp:effectExtent l="19050" t="0" r="0" b="0"/>
            <wp:docPr id="4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4595" cy="4882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38D" w:rsidRPr="00B411C4" w:rsidRDefault="00F9438D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>C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NMR (</w:t>
      </w:r>
      <w:r w:rsidR="006C65AB">
        <w:rPr>
          <w:rFonts w:ascii="Times New Roman" w:hAnsi="Times New Roman" w:cs="Times New Roman"/>
          <w:b/>
          <w:bCs/>
          <w:i/>
          <w:sz w:val="24"/>
          <w:szCs w:val="24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="006C65AB" w:rsidRPr="00B411C4">
        <w:rPr>
          <w:rFonts w:ascii="Times New Roman" w:hAnsi="Times New Roman" w:cs="Times New Roman"/>
          <w:b/>
          <w:i/>
          <w:sz w:val="24"/>
          <w:szCs w:val="24"/>
        </w:rPr>
        <w:t>spectrum of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 xml:space="preserve"> 4-Chloro-2-[3-(p-</w:t>
      </w:r>
      <w:r>
        <w:rPr>
          <w:rFonts w:ascii="Times New Roman" w:hAnsi="Times New Roman" w:cs="Times New Roman"/>
          <w:b/>
          <w:i/>
          <w:sz w:val="24"/>
          <w:szCs w:val="24"/>
        </w:rPr>
        <w:t>chlo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rophenyl)-1-phenyl-1H-pyrazol-4-yl]-8-methyl-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oxa-2H-phenanthren-6-one (4</w:t>
      </w:r>
      <w:r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572522" cy="4635062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7391" cy="46268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="00434363" w:rsidRPr="00B411C4">
        <w:rPr>
          <w:rFonts w:ascii="Times New Roman" w:hAnsi="Times New Roman" w:cs="Times New Roman"/>
          <w:b/>
          <w:i/>
          <w:sz w:val="24"/>
          <w:szCs w:val="24"/>
        </w:rPr>
        <w:t>spectrum of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 xml:space="preserve"> 4-Chloro-2-[3-(p-bromophenyl)-1-phenyl-1H-pyrazol-4-yl]-8-methyl-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oxa-2H-phenanthren-6-one (4g)</w:t>
      </w:r>
    </w:p>
    <w:p w:rsidR="0004116B" w:rsidRPr="00B411C4" w:rsidRDefault="00A4455A" w:rsidP="0004116B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843010" cy="4663440"/>
            <wp:effectExtent l="19050" t="0" r="0" b="0"/>
            <wp:docPr id="2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0" cy="4671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C NMR (1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of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4-Chloro-2-[3-(p-bromophenyl)-1-phenyl-1H-pyrazol-4-yl]-8-methyl-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oxa-2H-phenanthren-6-one (4g)</w:t>
      </w:r>
    </w:p>
    <w:p w:rsidR="00B70243" w:rsidRDefault="00B70243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B70243" w:rsidRPr="00B411C4" w:rsidRDefault="00B70243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sectPr w:rsidR="00B70243" w:rsidRPr="00B411C4" w:rsidSect="004112B2">
      <w:pgSz w:w="16838" w:h="11906" w:orient="landscape"/>
      <w:pgMar w:top="1418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4116B"/>
    <w:rsid w:val="0004116B"/>
    <w:rsid w:val="00062889"/>
    <w:rsid w:val="00064689"/>
    <w:rsid w:val="00091935"/>
    <w:rsid w:val="000E615D"/>
    <w:rsid w:val="000F433B"/>
    <w:rsid w:val="000F5582"/>
    <w:rsid w:val="0011403C"/>
    <w:rsid w:val="0012026E"/>
    <w:rsid w:val="0013265F"/>
    <w:rsid w:val="0029407D"/>
    <w:rsid w:val="002941DF"/>
    <w:rsid w:val="002A7B77"/>
    <w:rsid w:val="00303BB8"/>
    <w:rsid w:val="00321E76"/>
    <w:rsid w:val="003572E7"/>
    <w:rsid w:val="003B662C"/>
    <w:rsid w:val="00434363"/>
    <w:rsid w:val="0048030B"/>
    <w:rsid w:val="004A3488"/>
    <w:rsid w:val="004A457F"/>
    <w:rsid w:val="004F3100"/>
    <w:rsid w:val="0054036B"/>
    <w:rsid w:val="005D5280"/>
    <w:rsid w:val="006576CB"/>
    <w:rsid w:val="00675A9C"/>
    <w:rsid w:val="006A3B83"/>
    <w:rsid w:val="006B5051"/>
    <w:rsid w:val="006C65AB"/>
    <w:rsid w:val="006D3E8F"/>
    <w:rsid w:val="006E49A5"/>
    <w:rsid w:val="0072090C"/>
    <w:rsid w:val="00734426"/>
    <w:rsid w:val="00795905"/>
    <w:rsid w:val="007968E7"/>
    <w:rsid w:val="007A162C"/>
    <w:rsid w:val="007C3917"/>
    <w:rsid w:val="00816545"/>
    <w:rsid w:val="00816A36"/>
    <w:rsid w:val="008209C2"/>
    <w:rsid w:val="008676E9"/>
    <w:rsid w:val="0087720E"/>
    <w:rsid w:val="008D5CCC"/>
    <w:rsid w:val="008E4F6B"/>
    <w:rsid w:val="00902710"/>
    <w:rsid w:val="009B5C32"/>
    <w:rsid w:val="009C589C"/>
    <w:rsid w:val="00A02644"/>
    <w:rsid w:val="00A17515"/>
    <w:rsid w:val="00A4455A"/>
    <w:rsid w:val="00B635AE"/>
    <w:rsid w:val="00B70243"/>
    <w:rsid w:val="00B812E8"/>
    <w:rsid w:val="00BB78DE"/>
    <w:rsid w:val="00C80681"/>
    <w:rsid w:val="00D03350"/>
    <w:rsid w:val="00D21C2C"/>
    <w:rsid w:val="00D25AEF"/>
    <w:rsid w:val="00D361B3"/>
    <w:rsid w:val="00DB539C"/>
    <w:rsid w:val="00DC469A"/>
    <w:rsid w:val="00DF6DA0"/>
    <w:rsid w:val="00E04F12"/>
    <w:rsid w:val="00E237B5"/>
    <w:rsid w:val="00EA0ADA"/>
    <w:rsid w:val="00EA235D"/>
    <w:rsid w:val="00ED5D6F"/>
    <w:rsid w:val="00F06B68"/>
    <w:rsid w:val="00F36D3B"/>
    <w:rsid w:val="00F63D58"/>
    <w:rsid w:val="00F77A10"/>
    <w:rsid w:val="00F943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1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0411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11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16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9" Type="http://schemas.openxmlformats.org/officeDocument/2006/relationships/image" Target="media/image35.png"/><Relationship Id="rId3" Type="http://schemas.openxmlformats.org/officeDocument/2006/relationships/webSettings" Target="webSettings.xml"/><Relationship Id="rId21" Type="http://schemas.openxmlformats.org/officeDocument/2006/relationships/image" Target="media/image17.png"/><Relationship Id="rId34" Type="http://schemas.openxmlformats.org/officeDocument/2006/relationships/image" Target="media/image30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38" Type="http://schemas.openxmlformats.org/officeDocument/2006/relationships/image" Target="media/image34.png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5.png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37" Type="http://schemas.openxmlformats.org/officeDocument/2006/relationships/image" Target="media/image33.png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image" Target="media/image32.png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7.png"/><Relationship Id="rId4" Type="http://schemas.openxmlformats.org/officeDocument/2006/relationships/image" Target="media/image1.emf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6</Pages>
  <Words>822</Words>
  <Characters>4688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JJI</dc:creator>
  <cp:lastModifiedBy>VIJJI</cp:lastModifiedBy>
  <cp:revision>8</cp:revision>
  <dcterms:created xsi:type="dcterms:W3CDTF">2016-12-01T14:24:00Z</dcterms:created>
  <dcterms:modified xsi:type="dcterms:W3CDTF">2016-12-01T14:44:00Z</dcterms:modified>
</cp:coreProperties>
</file>